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4" autoAdjust="0"/>
    <p:restoredTop sz="93190" autoAdjust="0"/>
  </p:normalViewPr>
  <p:slideViewPr>
    <p:cSldViewPr>
      <p:cViewPr>
        <p:scale>
          <a:sx n="60" d="100"/>
          <a:sy n="60" d="100"/>
        </p:scale>
        <p:origin x="-1644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956A9-8BB9-4FDB-8A30-12F4CB349960}" type="datetimeFigureOut">
              <a:rPr lang="fr-FR" smtClean="0"/>
              <a:pPr/>
              <a:t>14/10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76B1A8-0CA4-43B9-84E6-56655B18D3BE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smtClean="0">
                <a:solidFill>
                  <a:srgbClr val="000000"/>
                </a:solidFill>
                <a:latin typeface="Times New Roman"/>
              </a:rPr>
              <a:t>Engineering Materials Science AME 2510 - Level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3</a:t>
            </a:r>
            <a:endParaRPr lang="fr-BE" dirty="0"/>
          </a:p>
        </p:txBody>
      </p:sp>
      <p:pic>
        <p:nvPicPr>
          <p:cNvPr id="7" name="Picture 2" descr="F:\KSU 2016\divers\KSU3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9" name="Connecteur droit 8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smtClean="0">
                <a:solidFill>
                  <a:srgbClr val="000000"/>
                </a:solidFill>
                <a:latin typeface="Times New Roman"/>
              </a:rPr>
              <a:t>Engineering Materials Science AME 2510 - Level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3</a:t>
            </a:r>
            <a:endParaRPr lang="fr-BE" dirty="0"/>
          </a:p>
        </p:txBody>
      </p:sp>
      <p:pic>
        <p:nvPicPr>
          <p:cNvPr id="10" name="Picture 2" descr="F:\KSU 2016\divers\KSU3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11" name="Connecteur droit 10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</a:t>
            </a:fld>
            <a:r>
              <a:rPr lang="fr-BE" dirty="0" smtClean="0"/>
              <a:t>/ 3</a:t>
            </a:r>
            <a:endParaRPr lang="fr-BE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0"/>
            <a:ext cx="9144000" cy="4286256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400" b="1" u="sng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1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equences, Series and the test of their convergence</a:t>
            </a:r>
          </a:p>
          <a:p>
            <a:pPr lvl="0" algn="ctr">
              <a:spcBef>
                <a:spcPct val="0"/>
              </a:spcBef>
              <a:defRPr/>
            </a:pPr>
            <a:endParaRPr kumimoji="0" 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ecture 6: Alternating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series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72008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the Alternating Series Test to determine whether an infinite series converge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the Alternating Series Remainder to approximate the sum of an alternating serie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lassify a convergent series as absolutely or conditionally convergent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arrange an infinite series to obtain a different s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r>
              <a:rPr lang="fr-BE" dirty="0" smtClean="0"/>
              <a:t>/ 3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4461478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ternating series</a:t>
            </a:r>
            <a:endParaRPr lang="fr-FR" dirty="0"/>
          </a:p>
        </p:txBody>
      </p:sp>
      <p:grpSp>
        <p:nvGrpSpPr>
          <p:cNvPr id="13" name="Groupe 12"/>
          <p:cNvGrpSpPr/>
          <p:nvPr/>
        </p:nvGrpSpPr>
        <p:grpSpPr>
          <a:xfrm>
            <a:off x="571472" y="857232"/>
            <a:ext cx="7572428" cy="2714644"/>
            <a:chOff x="571472" y="857232"/>
            <a:chExt cx="7572428" cy="271464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/>
            <a:srcRect l="33492" t="25390" r="8309" b="37500"/>
            <a:stretch>
              <a:fillRect/>
            </a:stretch>
          </p:blipFill>
          <p:spPr bwMode="auto">
            <a:xfrm>
              <a:off x="571472" y="857232"/>
              <a:ext cx="7572428" cy="2714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/>
            <a:srcRect l="73023" t="28320" r="23683" b="67774"/>
            <a:stretch>
              <a:fillRect/>
            </a:stretch>
          </p:blipFill>
          <p:spPr bwMode="auto">
            <a:xfrm>
              <a:off x="2087436" y="1071546"/>
              <a:ext cx="428628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1" name="Groupe 20"/>
          <p:cNvGrpSpPr/>
          <p:nvPr/>
        </p:nvGrpSpPr>
        <p:grpSpPr>
          <a:xfrm>
            <a:off x="571472" y="3786190"/>
            <a:ext cx="7572428" cy="2000264"/>
            <a:chOff x="1214414" y="3286124"/>
            <a:chExt cx="7572428" cy="2000264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3"/>
            <a:srcRect l="33492" t="34180" r="8309" b="38476"/>
            <a:stretch>
              <a:fillRect/>
            </a:stretch>
          </p:blipFill>
          <p:spPr bwMode="auto">
            <a:xfrm>
              <a:off x="1214414" y="3286124"/>
              <a:ext cx="7572428" cy="2000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3"/>
            <a:srcRect l="81259" t="37110" r="15447" b="59961"/>
            <a:stretch>
              <a:fillRect/>
            </a:stretch>
          </p:blipFill>
          <p:spPr bwMode="auto">
            <a:xfrm>
              <a:off x="2746144" y="3516204"/>
              <a:ext cx="428628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7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r>
              <a:rPr lang="fr-BE" dirty="0" smtClean="0"/>
              <a:t>/ 3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142844" y="596897"/>
          <a:ext cx="8845550" cy="2332037"/>
        </p:xfrm>
        <a:graphic>
          <a:graphicData uri="http://schemas.openxmlformats.org/presentationml/2006/ole">
            <p:oleObj spid="_x0000_s6146" name="Equation" r:id="rId3" imgW="419076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1</TotalTime>
  <Words>125</Words>
  <PresentationFormat>Affichage à l'écran (4:3)</PresentationFormat>
  <Paragraphs>25</Paragraphs>
  <Slides>3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</vt:i4>
      </vt:variant>
    </vt:vector>
  </HeadingPairs>
  <TitlesOfParts>
    <vt:vector size="5" baseType="lpstr">
      <vt:lpstr>Thème Office</vt:lpstr>
      <vt:lpstr>MathType 5.0 Equation</vt:lpstr>
      <vt:lpstr>Diapositive 1</vt:lpstr>
      <vt:lpstr>Diapositive 2</vt:lpstr>
      <vt:lpstr>Diapositive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aykel Marouani</dc:creator>
  <cp:lastModifiedBy>Haykel Marouani</cp:lastModifiedBy>
  <cp:revision>52</cp:revision>
  <dcterms:created xsi:type="dcterms:W3CDTF">2015-12-29T12:39:12Z</dcterms:created>
  <dcterms:modified xsi:type="dcterms:W3CDTF">2016-10-14T11:14:49Z</dcterms:modified>
</cp:coreProperties>
</file>